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0272BA" w14:textId="77777777" w:rsidR="004543B4" w:rsidRPr="007E6A5D" w:rsidRDefault="004543B4" w:rsidP="004543B4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4543B4" w:rsidRPr="006C0480" w14:paraId="4AE50102" w14:textId="77777777" w:rsidTr="00E82B12">
        <w:tc>
          <w:tcPr>
            <w:tcW w:w="5493" w:type="dxa"/>
            <w:shd w:val="clear" w:color="auto" w:fill="auto"/>
          </w:tcPr>
          <w:p w14:paraId="07F82BA8" w14:textId="77777777" w:rsidR="004543B4" w:rsidRPr="006C0480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56AF7697" w14:textId="77777777" w:rsidR="004543B4" w:rsidRPr="00796E92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C0440C" wp14:editId="0CFF36B0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52C412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24655F4A" w14:textId="77777777" w:rsidR="004543B4" w:rsidRPr="006C0480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60056AF4" w14:textId="77777777" w:rsidR="004543B4" w:rsidRPr="009A1A68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5E1A580" wp14:editId="2C96F5BE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47A455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4E6498EB" w14:textId="77777777" w:rsidR="004543B4" w:rsidRPr="005E075A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044B5E7E" w14:textId="77777777" w:rsidR="004543B4" w:rsidRPr="00DF0E05" w:rsidRDefault="004543B4" w:rsidP="004543B4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DF0E05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5A74C98F" w14:textId="77777777" w:rsidR="004543B4" w:rsidRPr="00DF0E05" w:rsidRDefault="004543B4" w:rsidP="004543B4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4D655F38" w14:textId="77777777" w:rsidR="004543B4" w:rsidRPr="00DF0E05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DF0E05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4502D33E" w14:textId="146ECC01" w:rsidR="004543B4" w:rsidRPr="000E036D" w:rsidRDefault="004543B4" w:rsidP="007122CF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DF0E05">
        <w:rPr>
          <w:rFonts w:ascii="Times New Roman" w:hAnsi="Times New Roman"/>
          <w:sz w:val="28"/>
          <w:szCs w:val="28"/>
          <w:lang w:val="vi-VN"/>
        </w:rPr>
        <w:t>Người đánh giá:</w:t>
      </w:r>
      <w:r w:rsidR="007122CF" w:rsidRPr="00DF0E0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DF0E0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0E036D" w:rsidRPr="000E036D">
        <w:rPr>
          <w:rFonts w:ascii="Times New Roman" w:hAnsi="Times New Roman"/>
          <w:sz w:val="28"/>
          <w:szCs w:val="28"/>
          <w:lang w:val="vi-VN"/>
        </w:rPr>
        <w:t>Ths. Nguyễn Văn Tỉnh</w:t>
      </w:r>
      <w:r w:rsidR="007122CF" w:rsidRPr="00DF0E05">
        <w:rPr>
          <w:rFonts w:ascii="Times New Roman" w:hAnsi="Times New Roman"/>
          <w:sz w:val="28"/>
          <w:szCs w:val="28"/>
          <w:lang w:val="vi-VN"/>
        </w:rPr>
        <w:tab/>
      </w:r>
      <w:r w:rsidRPr="00DF0E05">
        <w:rPr>
          <w:rFonts w:ascii="Times New Roman" w:hAnsi="Times New Roman"/>
          <w:sz w:val="28"/>
          <w:szCs w:val="28"/>
          <w:lang w:val="vi-VN"/>
        </w:rPr>
        <w:t>Học hàm, học vị:</w:t>
      </w:r>
      <w:r w:rsidR="007122CF" w:rsidRPr="00DF0E0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DF0E0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0E036D" w:rsidRPr="000E036D">
        <w:rPr>
          <w:rFonts w:ascii="Times New Roman" w:hAnsi="Times New Roman"/>
          <w:sz w:val="28"/>
          <w:szCs w:val="28"/>
          <w:lang w:val="vi-VN"/>
        </w:rPr>
        <w:t>Ths</w:t>
      </w:r>
    </w:p>
    <w:p w14:paraId="186EBA95" w14:textId="77777777" w:rsidR="004543B4" w:rsidRPr="00DF0E05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DF0E05">
        <w:rPr>
          <w:rFonts w:ascii="Times New Roman" w:hAnsi="Times New Roman"/>
          <w:sz w:val="28"/>
          <w:szCs w:val="28"/>
          <w:lang w:val="vi-VN"/>
        </w:rPr>
        <w:t>Đơn vị công tác:</w:t>
      </w:r>
      <w:r w:rsidR="007122CF" w:rsidRPr="00DF0E05">
        <w:rPr>
          <w:rFonts w:ascii="Times New Roman" w:hAnsi="Times New Roman"/>
          <w:sz w:val="28"/>
          <w:szCs w:val="28"/>
          <w:lang w:val="vi-VN"/>
        </w:rPr>
        <w:t xml:space="preserve"> Khoa CNTT</w:t>
      </w:r>
    </w:p>
    <w:p w14:paraId="6AF89D6C" w14:textId="71CFEF5F" w:rsidR="004543B4" w:rsidRPr="000E036D" w:rsidRDefault="004543B4" w:rsidP="007122CF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DF0E05">
        <w:rPr>
          <w:rFonts w:ascii="Times New Roman" w:hAnsi="Times New Roman"/>
          <w:sz w:val="28"/>
          <w:szCs w:val="28"/>
          <w:lang w:val="vi-VN"/>
        </w:rPr>
        <w:t>Tên lớp:</w:t>
      </w:r>
      <w:r w:rsidR="007122CF" w:rsidRPr="00DF0E0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573D1E">
        <w:rPr>
          <w:rFonts w:ascii="Times New Roman" w:hAnsi="Times New Roman"/>
          <w:sz w:val="28"/>
          <w:szCs w:val="28"/>
        </w:rPr>
        <w:t>202310503192003</w:t>
      </w:r>
      <w:r w:rsidR="007122CF" w:rsidRPr="00DF0E05">
        <w:rPr>
          <w:rFonts w:ascii="Times New Roman" w:hAnsi="Times New Roman"/>
          <w:sz w:val="28"/>
          <w:szCs w:val="28"/>
          <w:lang w:val="vi-VN"/>
        </w:rPr>
        <w:tab/>
      </w:r>
      <w:r w:rsidRPr="00DF0E05">
        <w:rPr>
          <w:rFonts w:ascii="Times New Roman" w:hAnsi="Times New Roman"/>
          <w:sz w:val="28"/>
          <w:szCs w:val="28"/>
          <w:lang w:val="vi-VN"/>
        </w:rPr>
        <w:t>Khóa:</w:t>
      </w:r>
      <w:r w:rsidR="000E036D">
        <w:rPr>
          <w:rFonts w:ascii="Times New Roman" w:hAnsi="Times New Roman"/>
          <w:sz w:val="28"/>
          <w:szCs w:val="28"/>
        </w:rPr>
        <w:t xml:space="preserve"> K15</w:t>
      </w:r>
    </w:p>
    <w:p w14:paraId="5EBC3A62" w14:textId="63825A16" w:rsidR="007122CF" w:rsidRPr="000E036D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DF0E05">
        <w:rPr>
          <w:rFonts w:ascii="Times New Roman" w:hAnsi="Times New Roman"/>
          <w:sz w:val="28"/>
          <w:szCs w:val="28"/>
          <w:lang w:val="vi-VN"/>
        </w:rPr>
        <w:t>Tên nhóm:</w:t>
      </w:r>
      <w:r w:rsidR="000E036D">
        <w:rPr>
          <w:rFonts w:ascii="Times New Roman" w:hAnsi="Times New Roman"/>
          <w:sz w:val="28"/>
          <w:szCs w:val="28"/>
        </w:rPr>
        <w:t xml:space="preserve"> </w:t>
      </w:r>
      <w:r w:rsidR="00573D1E">
        <w:rPr>
          <w:rFonts w:ascii="Times New Roman" w:hAnsi="Times New Roman"/>
          <w:sz w:val="28"/>
          <w:szCs w:val="28"/>
        </w:rPr>
        <w:t>15</w:t>
      </w:r>
    </w:p>
    <w:p w14:paraId="46F99B65" w14:textId="77777777" w:rsidR="00573D1E" w:rsidRDefault="004543B4" w:rsidP="00573D1E">
      <w:pPr>
        <w:ind w:firstLine="0"/>
        <w:rPr>
          <w:rFonts w:ascii="Times New Roman" w:hAnsi="Times New Roman"/>
          <w:sz w:val="28"/>
          <w:szCs w:val="28"/>
          <w:lang w:val="vi-VN"/>
        </w:rPr>
      </w:pPr>
      <w:r w:rsidRPr="00DF0E05">
        <w:rPr>
          <w:rFonts w:ascii="Times New Roman" w:hAnsi="Times New Roman"/>
          <w:sz w:val="28"/>
          <w:szCs w:val="28"/>
          <w:lang w:val="vi-VN"/>
        </w:rPr>
        <w:t>Họ và tên thành viên nhóm:</w:t>
      </w:r>
      <w:r w:rsidR="000E036D">
        <w:rPr>
          <w:rFonts w:ascii="Times New Roman" w:hAnsi="Times New Roman"/>
          <w:sz w:val="28"/>
          <w:szCs w:val="28"/>
        </w:rPr>
        <w:t xml:space="preserve"> </w:t>
      </w:r>
      <w:r w:rsidR="00573D1E">
        <w:rPr>
          <w:rFonts w:ascii="Times New Roman" w:hAnsi="Times New Roman"/>
          <w:sz w:val="28"/>
          <w:szCs w:val="28"/>
        </w:rPr>
        <w:t>Lê</w:t>
      </w:r>
      <w:r w:rsidR="00573D1E">
        <w:rPr>
          <w:rFonts w:ascii="Times New Roman" w:hAnsi="Times New Roman"/>
          <w:sz w:val="28"/>
          <w:szCs w:val="28"/>
          <w:lang w:val="vi-VN"/>
        </w:rPr>
        <w:t xml:space="preserve"> Văn </w:t>
      </w:r>
      <w:r w:rsidR="00573D1E">
        <w:rPr>
          <w:rFonts w:ascii="Times New Roman" w:hAnsi="Times New Roman"/>
          <w:sz w:val="28"/>
          <w:szCs w:val="28"/>
          <w:lang w:val="vi-VN"/>
        </w:rPr>
        <w:t xml:space="preserve">Phúc, </w:t>
      </w:r>
      <w:r w:rsidR="00573D1E">
        <w:rPr>
          <w:rFonts w:ascii="Times New Roman" w:hAnsi="Times New Roman"/>
          <w:sz w:val="28"/>
          <w:szCs w:val="28"/>
          <w:lang w:val="vi-VN"/>
        </w:rPr>
        <w:t xml:space="preserve">Vũ Văn </w:t>
      </w:r>
      <w:r w:rsidR="00573D1E">
        <w:rPr>
          <w:rFonts w:ascii="Times New Roman" w:hAnsi="Times New Roman"/>
          <w:sz w:val="28"/>
          <w:szCs w:val="28"/>
          <w:lang w:val="vi-VN"/>
        </w:rPr>
        <w:t xml:space="preserve">Mạnh, </w:t>
      </w:r>
      <w:r w:rsidR="00573D1E">
        <w:rPr>
          <w:rFonts w:ascii="Times New Roman" w:hAnsi="Times New Roman"/>
          <w:sz w:val="28"/>
          <w:szCs w:val="28"/>
          <w:lang w:val="vi-VN"/>
        </w:rPr>
        <w:t>Vũ Quang Tùng</w:t>
      </w:r>
    </w:p>
    <w:p w14:paraId="2C012DD7" w14:textId="488C3C7E" w:rsidR="004543B4" w:rsidRPr="00573D1E" w:rsidRDefault="004543B4" w:rsidP="00573D1E">
      <w:pPr>
        <w:ind w:firstLine="0"/>
        <w:rPr>
          <w:rFonts w:ascii="Times New Roman" w:hAnsi="Times New Roman"/>
          <w:sz w:val="28"/>
          <w:szCs w:val="28"/>
          <w:lang w:val="vi-VN"/>
        </w:rPr>
      </w:pPr>
      <w:r w:rsidRPr="00DF0E05">
        <w:rPr>
          <w:rFonts w:ascii="Times New Roman" w:hAnsi="Times New Roman"/>
          <w:sz w:val="28"/>
          <w:szCs w:val="28"/>
          <w:lang w:val="vi-VN"/>
        </w:rPr>
        <w:t>Tên sản phẩm:</w:t>
      </w:r>
      <w:r w:rsidR="000E036D">
        <w:rPr>
          <w:rFonts w:ascii="Times New Roman" w:hAnsi="Times New Roman"/>
          <w:sz w:val="28"/>
          <w:szCs w:val="28"/>
        </w:rPr>
        <w:t xml:space="preserve"> Xây dựng game Flappy Bird bằng Python</w:t>
      </w:r>
    </w:p>
    <w:p w14:paraId="444864F3" w14:textId="77777777" w:rsidR="007122CF" w:rsidRPr="00DF0E05" w:rsidRDefault="007122CF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2855A1EF" w14:textId="77777777" w:rsidR="004543B4" w:rsidRPr="00DF0E05" w:rsidRDefault="004543B4" w:rsidP="004543B4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DF0E05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365E56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4" o:title=""/>
          </v:shape>
          <o:OLEObject Type="Embed" ProgID="Equation.DSMT4" ShapeID="_x0000_i1025" DrawAspect="Content" ObjectID="_1762285154" r:id="rId5"/>
        </w:object>
      </w:r>
      <w:r w:rsidRPr="00DF0E05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DF0E05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4543B4" w:rsidRPr="0044110D" w14:paraId="13015727" w14:textId="77777777" w:rsidTr="00E82B12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783217A0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34C1521B" w14:textId="7B770A53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7777AEBF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577C68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F080DAD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DF0E05" w:rsidRPr="0044110D" w14:paraId="3A4D6CDF" w14:textId="77777777" w:rsidTr="004A2CB9">
        <w:tc>
          <w:tcPr>
            <w:tcW w:w="794" w:type="dxa"/>
            <w:shd w:val="clear" w:color="auto" w:fill="auto"/>
            <w:vAlign w:val="center"/>
          </w:tcPr>
          <w:p w14:paraId="35793A93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06C8F737" w14:textId="3E706094" w:rsidR="00DF0E05" w:rsidRPr="0044110D" w:rsidRDefault="00FE5656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E5656"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66C0BC57" w14:textId="1C6BF1B4" w:rsidR="00DF0E05" w:rsidRPr="00C262CC" w:rsidRDefault="00FE5656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FE5656">
              <w:rPr>
                <w:rFonts w:ascii="Times New Roman" w:hAnsi="Times New Roman"/>
                <w:sz w:val="24"/>
                <w:szCs w:val="24"/>
              </w:rPr>
              <w:t>Giới thiệu công cụ rõ ràng, chi tiết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B063AC3" w14:textId="227F6200" w:rsidR="00DF0E05" w:rsidRPr="0044110D" w:rsidRDefault="00FE5656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9090690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F0E05" w:rsidRPr="0044110D" w14:paraId="40646D98" w14:textId="77777777" w:rsidTr="004A2CB9">
        <w:tc>
          <w:tcPr>
            <w:tcW w:w="794" w:type="dxa"/>
            <w:shd w:val="clear" w:color="auto" w:fill="auto"/>
            <w:vAlign w:val="center"/>
          </w:tcPr>
          <w:p w14:paraId="47568772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5D96F17C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02BB106C" w14:textId="18FFA591" w:rsidR="00DF0E05" w:rsidRPr="00C262CC" w:rsidRDefault="00FE5656" w:rsidP="002B554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FE5656">
              <w:rPr>
                <w:rFonts w:ascii="Times New Roman" w:hAnsi="Times New Roman"/>
                <w:sz w:val="24"/>
                <w:szCs w:val="24"/>
              </w:rPr>
              <w:t>Xây dựng kịch bản sản phẩm đa phương tiện logic, phù hợp, có tính khả th</w:t>
            </w:r>
            <w:r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D71A1B3" w14:textId="0BDF67EE" w:rsidR="00DF0E05" w:rsidRPr="0044110D" w:rsidRDefault="00FE5656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B553F25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F0E05" w:rsidRPr="0044110D" w14:paraId="1484A71B" w14:textId="77777777" w:rsidTr="004A2CB9">
        <w:tc>
          <w:tcPr>
            <w:tcW w:w="794" w:type="dxa"/>
            <w:shd w:val="clear" w:color="auto" w:fill="auto"/>
            <w:vAlign w:val="center"/>
          </w:tcPr>
          <w:p w14:paraId="67CD437F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48A352D3" w14:textId="43797711" w:rsidR="00DF0E05" w:rsidRPr="0044110D" w:rsidRDefault="00FE5656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3CAD53E0" w14:textId="4FEA88EC" w:rsidR="00DF0E05" w:rsidRPr="00C262CC" w:rsidRDefault="00FE5656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FE5656">
              <w:rPr>
                <w:rFonts w:ascii="Times New Roman" w:hAnsi="Times New Roman"/>
                <w:sz w:val="24"/>
                <w:szCs w:val="24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60778F71" w14:textId="1BFD6CF0" w:rsidR="00DF0E05" w:rsidRPr="0044110D" w:rsidRDefault="00FE5656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5C6BE6F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F0E05" w:rsidRPr="0044110D" w14:paraId="754DEA7E" w14:textId="77777777" w:rsidTr="004A2CB9">
        <w:tc>
          <w:tcPr>
            <w:tcW w:w="794" w:type="dxa"/>
            <w:shd w:val="clear" w:color="auto" w:fill="auto"/>
            <w:vAlign w:val="center"/>
          </w:tcPr>
          <w:p w14:paraId="400B772C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12E7ADF3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5D090A62" w14:textId="1C5C4CDD" w:rsidR="00DF0E05" w:rsidRPr="00C262CC" w:rsidRDefault="00FE5656" w:rsidP="00D25179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FE5656">
              <w:rPr>
                <w:rFonts w:ascii="Times New Roman" w:hAnsi="Times New Roman"/>
                <w:sz w:val="24"/>
                <w:szCs w:val="24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EE039E7" w14:textId="644904EF" w:rsidR="00DF0E05" w:rsidRPr="0044110D" w:rsidRDefault="00FE5656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3B1A26C3" w14:textId="77777777" w:rsidR="00DF0E05" w:rsidRPr="0044110D" w:rsidRDefault="00DF0E05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1F3350B7" w14:textId="77777777" w:rsidTr="00E82B12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5B7767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0089BB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B08035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4343BFB5" w14:textId="77777777" w:rsidTr="00E82B12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EAC3FB2" w14:textId="77777777" w:rsidR="00D25179" w:rsidRPr="0044110D" w:rsidRDefault="00D25179" w:rsidP="00D25179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1144085" w14:textId="7E140EAA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proofErr w:type="gram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…..</w:t>
            </w:r>
            <w:proofErr w:type="gram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tháng…..năm </w:t>
            </w:r>
            <w:r w:rsidR="00DF0E05">
              <w:rPr>
                <w:rFonts w:ascii="Times New Roman" w:hAnsi="Times New Roman"/>
                <w:i/>
                <w:sz w:val="28"/>
                <w:szCs w:val="28"/>
              </w:rPr>
              <w:t>2023</w:t>
            </w:r>
          </w:p>
          <w:p w14:paraId="00FBF248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5C8A5DF7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191E4E5C" w14:textId="77777777" w:rsidR="0060154B" w:rsidRDefault="0060154B"/>
    <w:p w14:paraId="3AB0DD77" w14:textId="77777777" w:rsidR="00113C31" w:rsidRDefault="00113C31"/>
    <w:p w14:paraId="2E2CE0FE" w14:textId="77777777" w:rsidR="00113C31" w:rsidRPr="00113C31" w:rsidRDefault="00113C31" w:rsidP="00113C31">
      <w:pPr>
        <w:tabs>
          <w:tab w:val="center" w:pos="7371"/>
        </w:tabs>
        <w:rPr>
          <w:b/>
          <w:i/>
        </w:rPr>
      </w:pPr>
      <w:r>
        <w:tab/>
      </w:r>
      <w:r w:rsidR="009B7AAA"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113C31" w:rsidRPr="00113C31" w:rsidSect="005E691F">
      <w:pgSz w:w="11907" w:h="16839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543B4"/>
    <w:rsid w:val="000E036D"/>
    <w:rsid w:val="00113C31"/>
    <w:rsid w:val="002B5540"/>
    <w:rsid w:val="004543B4"/>
    <w:rsid w:val="0057163D"/>
    <w:rsid w:val="00573D1E"/>
    <w:rsid w:val="005E691F"/>
    <w:rsid w:val="0060154B"/>
    <w:rsid w:val="00693A94"/>
    <w:rsid w:val="007122CF"/>
    <w:rsid w:val="008B1CF4"/>
    <w:rsid w:val="009B7AAA"/>
    <w:rsid w:val="00B644AD"/>
    <w:rsid w:val="00D25179"/>
    <w:rsid w:val="00DF0E05"/>
    <w:rsid w:val="00E04F93"/>
    <w:rsid w:val="00E11590"/>
    <w:rsid w:val="00FE5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0520892"/>
  <w15:docId w15:val="{C09A8A44-34DE-4618-B057-0BEB97F8F5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53</Words>
  <Characters>87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húc Lê Văn</cp:lastModifiedBy>
  <cp:revision>7</cp:revision>
  <dcterms:created xsi:type="dcterms:W3CDTF">2020-05-25T13:06:00Z</dcterms:created>
  <dcterms:modified xsi:type="dcterms:W3CDTF">2023-11-23T15:53:00Z</dcterms:modified>
</cp:coreProperties>
</file>